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4" r:id="rId18"/>
    <p:sldId id="276" r:id="rId19"/>
    <p:sldId id="275" r:id="rId20"/>
    <p:sldId id="282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1714" y="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E717D6-EA28-4B5F-B55F-355ECEC19182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CAEE91-40D3-4C23-9A97-C82DC8FF7B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3916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63C26-1BF7-4EBA-A371-78FEE8F067F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818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63C26-1BF7-4EBA-A371-78FEE8F067F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1401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63C26-1BF7-4EBA-A371-78FEE8F067F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68652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63C26-1BF7-4EBA-A371-78FEE8F067F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97108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63C26-1BF7-4EBA-A371-78FEE8F067F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858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663C26-1BF7-4EBA-A371-78FEE8F067F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18586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0D3D40-03C3-4BA4-917D-5BFDF6B96B29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4768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88840"/>
            <a:ext cx="7772400" cy="1470025"/>
          </a:xfrm>
        </p:spPr>
        <p:txBody>
          <a:bodyPr>
            <a:norm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acts of Detector Stray Field o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082464" y="4077072"/>
            <a:ext cx="5432648" cy="175260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uan Zhang,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aheng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ipen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ng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2195736" y="6309320"/>
            <a:ext cx="52061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MDI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shop, 28-29 May, 2020, C305, IHEP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48553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58" t="24148" r="12885" b="30130"/>
          <a:stretch/>
        </p:blipFill>
        <p:spPr bwMode="auto">
          <a:xfrm>
            <a:off x="305272" y="2204864"/>
            <a:ext cx="8650176" cy="318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31032" y="5777832"/>
            <a:ext cx="871296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2 correctors, the vertical orbit and coupling is controlled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me orbit leak to the whole ring for vertical plan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8G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3Gs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. correc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0453" y="1086609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9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15 u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8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33" t="22149" r="14968" b="18271"/>
          <a:stretch/>
        </p:blipFill>
        <p:spPr bwMode="auto">
          <a:xfrm>
            <a:off x="5676637" y="2457464"/>
            <a:ext cx="3429927" cy="2636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/>
          <p:cNvCxnSpPr/>
          <p:nvPr/>
        </p:nvCxnSpPr>
        <p:spPr>
          <a:xfrm flipV="1">
            <a:off x="6876256" y="4797152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8072960" y="4801178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1691680" y="3778896"/>
            <a:ext cx="504056" cy="1432016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/>
          <p:nvPr/>
        </p:nvCxnSpPr>
        <p:spPr>
          <a:xfrm flipV="1">
            <a:off x="2267744" y="4581128"/>
            <a:ext cx="3528392" cy="18219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89689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9" t="24757" b="19356"/>
          <a:stretch/>
        </p:blipFill>
        <p:spPr bwMode="auto">
          <a:xfrm>
            <a:off x="107504" y="2178552"/>
            <a:ext cx="8620648" cy="320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8G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3Gs w. correc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0453" y="1086609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200 n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0.8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08" t="22853" r="33958" b="10426"/>
          <a:stretch/>
        </p:blipFill>
        <p:spPr bwMode="auto">
          <a:xfrm>
            <a:off x="5434401" y="2375891"/>
            <a:ext cx="3674103" cy="26099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31032" y="5661248"/>
            <a:ext cx="871296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8 correctors, the vertical orbit and coupling is controlled well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orbit leak to the whole ring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554520" y="3687456"/>
            <a:ext cx="504056" cy="1432016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130584" y="4206224"/>
            <a:ext cx="3528392" cy="18219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704664" y="468907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6156176" y="470598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6687664" y="470598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7110568" y="471513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9036496" y="4696568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8645824" y="468907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8142632" y="4705712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7668344" y="470598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08419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41" t="25986" r="4635" b="26392"/>
          <a:stretch/>
        </p:blipFill>
        <p:spPr bwMode="auto">
          <a:xfrm>
            <a:off x="323528" y="2276872"/>
            <a:ext cx="8718659" cy="3024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56Gs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46Gs w. correc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9029" y="1134633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83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900 n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1.7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14" t="26483" r="36508" b="15620"/>
          <a:stretch/>
        </p:blipFill>
        <p:spPr bwMode="auto">
          <a:xfrm>
            <a:off x="5364088" y="2286015"/>
            <a:ext cx="3723760" cy="2795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椭圆 7"/>
          <p:cNvSpPr/>
          <p:nvPr/>
        </p:nvSpPr>
        <p:spPr>
          <a:xfrm>
            <a:off x="1618528" y="3724032"/>
            <a:ext cx="504056" cy="1432016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箭头连接符 8"/>
          <p:cNvCxnSpPr/>
          <p:nvPr/>
        </p:nvCxnSpPr>
        <p:spPr>
          <a:xfrm flipV="1">
            <a:off x="2130584" y="4206224"/>
            <a:ext cx="3233504" cy="1822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5631512" y="478966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6046448" y="479742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6651088" y="4788282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7092280" y="4779138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9027352" y="477886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8645824" y="478966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8051192" y="4788008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7622624" y="476999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431032" y="5661248"/>
            <a:ext cx="8712968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8 correctors, the vertical orbit and coupling is controlled well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orbit leak to the whole ring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2982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36" t="26268" r="3264" b="25703"/>
          <a:stretch/>
        </p:blipFill>
        <p:spPr bwMode="auto">
          <a:xfrm>
            <a:off x="179512" y="2276872"/>
            <a:ext cx="8668139" cy="306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84Gs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9Gs w. correc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7137" y="1107200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2 u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2.2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23" t="23858" r="26627" b="17458"/>
          <a:stretch/>
        </p:blipFill>
        <p:spPr bwMode="auto">
          <a:xfrm>
            <a:off x="5196200" y="2225456"/>
            <a:ext cx="3727804" cy="2825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31032" y="5661248"/>
            <a:ext cx="8227845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8 correctors, the vertical orbit and coupling can be controlled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orbit leak to the whole ring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463080" y="3714888"/>
            <a:ext cx="504056" cy="1432016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 flipV="1">
            <a:off x="2130584" y="4206224"/>
            <a:ext cx="3233504" cy="1822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448632" y="473479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5881856" y="472427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6468208" y="472427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6936832" y="471513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8853616" y="472400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8453800" y="4725652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7831736" y="4714856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7448888" y="472427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47363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10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s of detector vertical field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106488"/>
            <a:ext cx="7848872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component of detector stray field is not zero due to 2.4m height difference between collider ring and booster.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data is estimated by analytical calculation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140968"/>
            <a:ext cx="3655717" cy="3265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矩形 6"/>
          <p:cNvSpPr/>
          <p:nvPr/>
        </p:nvSpPr>
        <p:spPr>
          <a:xfrm>
            <a:off x="467544" y="3429000"/>
            <a:ext cx="36004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By: 2.3 </a:t>
            </a:r>
            <a:r>
              <a:rPr lang="en-US" altLang="zh-CN" sz="2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en-US" altLang="zh-CN" sz="20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d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ects of 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z+Bx+By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re considered.</a:t>
            </a:r>
          </a:p>
          <a:p>
            <a:pPr marL="285750" lvl="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slices (-50m ~ 50m): simulate the real distribution of detector field.</a:t>
            </a:r>
            <a:endParaRPr lang="zh-CN" altLang="en-US" sz="2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89979"/>
              </p:ext>
            </p:extLst>
          </p:nvPr>
        </p:nvGraphicFramePr>
        <p:xfrm>
          <a:off x="1907704" y="2397535"/>
          <a:ext cx="1944216" cy="654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2397535"/>
                        <a:ext cx="1944216" cy="6544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直接箭头连接符 9"/>
          <p:cNvCxnSpPr/>
          <p:nvPr/>
        </p:nvCxnSpPr>
        <p:spPr>
          <a:xfrm>
            <a:off x="8316416" y="4490320"/>
            <a:ext cx="0" cy="109892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388424" y="4869160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4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1095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37" t="23413" r="17669" b="30967"/>
          <a:stretch/>
        </p:blipFill>
        <p:spPr bwMode="auto">
          <a:xfrm>
            <a:off x="251520" y="2204863"/>
            <a:ext cx="8769358" cy="3178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8G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3Gs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y=2.3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980728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(By)= 1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5 m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0.8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70" t="25160" r="18491" b="16702"/>
          <a:stretch/>
        </p:blipFill>
        <p:spPr bwMode="auto">
          <a:xfrm>
            <a:off x="5755424" y="2538636"/>
            <a:ext cx="3335472" cy="251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椭圆 8"/>
          <p:cNvSpPr/>
          <p:nvPr/>
        </p:nvSpPr>
        <p:spPr>
          <a:xfrm>
            <a:off x="1700824" y="2204863"/>
            <a:ext cx="504056" cy="2969473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2411760" y="3143952"/>
            <a:ext cx="3416952" cy="17784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V="1">
            <a:off x="5978984" y="475308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6339056" y="476085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 flipV="1">
            <a:off x="6897976" y="476085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7284304" y="4779138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9036496" y="476972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8691544" y="478966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 flipV="1">
            <a:off x="8124344" y="476972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V="1">
            <a:off x="7732352" y="4779138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31032" y="5588096"/>
            <a:ext cx="8227845" cy="11439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vertical orbit correctio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8 correctors)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izonta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 can not b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led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 mm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cal orbit may reduce the dynamic acceptance at 10Ge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02835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54" t="23952" r="10204" b="29969"/>
          <a:stretch/>
        </p:blipFill>
        <p:spPr bwMode="auto">
          <a:xfrm>
            <a:off x="251520" y="2276872"/>
            <a:ext cx="8784772" cy="310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243" y="2432266"/>
            <a:ext cx="344044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8G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3Gs By=2.3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869" y="1052736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(By)= 1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01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0.8 m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0.8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1032" y="5733256"/>
            <a:ext cx="838944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for two planes (8 v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ors+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h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ors)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horizontal and vertical orbit is controlled well.</a:t>
            </a:r>
          </a:p>
        </p:txBody>
      </p:sp>
      <p:sp>
        <p:nvSpPr>
          <p:cNvPr id="20" name="椭圆 19"/>
          <p:cNvSpPr/>
          <p:nvPr/>
        </p:nvSpPr>
        <p:spPr>
          <a:xfrm>
            <a:off x="1655104" y="2305447"/>
            <a:ext cx="504056" cy="2969473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292888" y="3212976"/>
            <a:ext cx="3416952" cy="10471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5841824" y="475308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6220184" y="476085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6779104" y="476085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7192864" y="4788282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8990776" y="476972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8645824" y="478966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8069480" y="476972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7640912" y="476999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6833968" y="4870578"/>
            <a:ext cx="0" cy="2637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8028784" y="4904106"/>
            <a:ext cx="0" cy="2637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07457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429" t="27823" r="20051" b="14533"/>
          <a:stretch/>
        </p:blipFill>
        <p:spPr bwMode="auto">
          <a:xfrm>
            <a:off x="5457599" y="2363647"/>
            <a:ext cx="3598012" cy="2680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069" t="27664" r="20203" b="26440"/>
          <a:stretch/>
        </p:blipFill>
        <p:spPr bwMode="auto">
          <a:xfrm>
            <a:off x="251520" y="2331838"/>
            <a:ext cx="5184052" cy="313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84Gs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69Gs By=6.9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9869" y="1052736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(By)= 3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4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2.2 m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2.2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1032" y="5733256"/>
            <a:ext cx="8389440" cy="784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6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 correction for two planes (8 v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ors+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h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ors)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horizontal and vertical orbit can be controlled.</a:t>
            </a:r>
          </a:p>
        </p:txBody>
      </p:sp>
      <p:sp>
        <p:nvSpPr>
          <p:cNvPr id="20" name="椭圆 19"/>
          <p:cNvSpPr/>
          <p:nvPr/>
        </p:nvSpPr>
        <p:spPr>
          <a:xfrm>
            <a:off x="1591096" y="2314591"/>
            <a:ext cx="504056" cy="2969473"/>
          </a:xfrm>
          <a:prstGeom prst="ellipse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1" name="直接箭头连接符 20"/>
          <p:cNvCxnSpPr/>
          <p:nvPr/>
        </p:nvCxnSpPr>
        <p:spPr>
          <a:xfrm flipV="1">
            <a:off x="2292888" y="3212976"/>
            <a:ext cx="3416952" cy="104712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V="1">
            <a:off x="5722952" y="475308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6128744" y="476085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6669376" y="476085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V="1">
            <a:off x="7128856" y="4788282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 flipV="1">
            <a:off x="8972488" y="476972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 flipV="1">
            <a:off x="8600104" y="478966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箭头连接符 27"/>
          <p:cNvCxnSpPr/>
          <p:nvPr/>
        </p:nvCxnSpPr>
        <p:spPr>
          <a:xfrm flipV="1">
            <a:off x="8060336" y="4769720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7595192" y="4769994"/>
            <a:ext cx="0" cy="29674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V="1">
            <a:off x="6733384" y="4870578"/>
            <a:ext cx="0" cy="2637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箭头连接符 32"/>
          <p:cNvCxnSpPr/>
          <p:nvPr/>
        </p:nvCxnSpPr>
        <p:spPr>
          <a:xfrm flipV="1">
            <a:off x="8010496" y="4904106"/>
            <a:ext cx="0" cy="263704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8549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2574" y="2553537"/>
            <a:ext cx="4534166" cy="2845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187624" y="5529776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5652120" y="5573208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/O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fiel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132" t="49130" r="58307" b="27650"/>
          <a:stretch/>
        </p:blipFill>
        <p:spPr bwMode="auto">
          <a:xfrm>
            <a:off x="107504" y="2532562"/>
            <a:ext cx="4552326" cy="2891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457200" y="198102"/>
            <a:ext cx="8229600" cy="85010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DA with detector stray field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7137" y="1107200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By)= 3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 v correctors+ 2 h corrector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orrect the orbit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influence to booster DA @10GeV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8863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6701144"/>
              </p:ext>
            </p:extLst>
          </p:nvPr>
        </p:nvGraphicFramePr>
        <p:xfrm>
          <a:off x="827584" y="4248512"/>
          <a:ext cx="7728522" cy="22250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963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037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c 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t</a:t>
                      </a:r>
                      <a:r>
                        <a:rPr lang="en-US" altLang="zh-CN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en-US" altLang="zh-CN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b="1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s</a:t>
                      </a:r>
                      <a:r>
                        <a:rPr lang="en-US" altLang="zh-CN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t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46 </a:t>
                      </a:r>
                      <a:r>
                        <a:rPr lang="en-US" altLang="zh-CN" sz="1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s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t</a:t>
                      </a:r>
                      <a:r>
                        <a:rPr lang="en-US" altLang="zh-CN" sz="14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 </a:t>
                      </a:r>
                      <a:r>
                        <a:rPr lang="en-US" altLang="zh-CN" sz="1400" b="1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s</a:t>
                      </a:r>
                      <a:r>
                        <a:rPr lang="en-US" altLang="zh-CN" sz="14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4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0_180GeV (MV)  (U0_det/U0_arc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36.2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2.6 (0.009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.4(0.037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.6 (0.083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ra</a:t>
                      </a:r>
                      <a:r>
                        <a:rPr lang="en-US" altLang="zh-CN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F voltage (%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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0_180GeV (kw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61.98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86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1.94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1.566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0_10GeV (kV) (U0_det/U0_arc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4.6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 (0.005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 (0.032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4 (0.086)</a:t>
                      </a:r>
                      <a:endParaRPr lang="zh-CN" alt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0_10GeV (w)</a:t>
                      </a:r>
                      <a:endParaRPr lang="zh-CN" altLang="en-US" sz="1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59.5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b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052736"/>
            <a:ext cx="4108177" cy="2796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81296" y="1611680"/>
            <a:ext cx="439248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energy (detector)@ 180GeV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</a:t>
            </a:r>
            <a:r>
              <a:rPr lang="en-US" altLang="zh-CN" sz="20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energy(arc) @180GeV</a:t>
            </a:r>
          </a:p>
          <a:p>
            <a:pPr>
              <a:lnSpc>
                <a:spcPct val="150000"/>
              </a:lnSpc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77 </a:t>
            </a: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 due to detector stray field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3528" y="1063056"/>
            <a:ext cx="42205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energy (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3Gs)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23528" y="3618605"/>
            <a:ext cx="42867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R energy loss &amp; SR powe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707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0496" y="11663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Stray Field on Booster</a:t>
            </a:r>
            <a:endParaRPr lang="zh-CN" altLang="en-US" sz="40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3984" y="2564904"/>
            <a:ext cx="5582625" cy="4025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24328" y="2708920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. P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ng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55304" y="1124744"/>
            <a:ext cx="8093159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outer size: 6.01m (z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 6.06m (r)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ooster bypasses the collider ring from the outer side. (</a:t>
            </a:r>
            <a:r>
              <a:rPr lang="en-US" altLang="zh-CN" sz="20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peration</a:t>
            </a:r>
            <a:r>
              <a:rPr lang="en-US" altLang="zh-CN" sz="2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5 </a:t>
            </a: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)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dynamics effects of detector stray field is strongest at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7524328" y="3933056"/>
            <a:ext cx="0" cy="2657095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96336" y="4892271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 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20949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18864" y="116632"/>
            <a:ext cx="8229600" cy="864096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9552" y="1772816"/>
            <a:ext cx="80648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mpacts o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stray fiel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were calculated with real field distribution. 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835608" y="2852936"/>
            <a:ext cx="776884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dynamics effects of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or fiel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strongest at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2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tical orbit distortion due to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dominant effect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l orbit correction is essential.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en-US" altLang="zh-CN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the detector stray field seems possible at low field level by orbit correction.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1540248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10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s of detector longitudinal field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3705" y="3160387"/>
            <a:ext cx="5936630" cy="3368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7584" y="1052736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component of detector stray field can be modeled as solenoi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data is from detector peop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s considered as the first step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slices (-50m ~ 50m): simulate the real distribution of longitudinal field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884368" y="3429000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. P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ng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895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54" t="24708" r="11172" b="28811"/>
          <a:stretch/>
        </p:blipFill>
        <p:spPr bwMode="auto">
          <a:xfrm>
            <a:off x="142968" y="2780928"/>
            <a:ext cx="8802218" cy="3256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83568" y="1309410"/>
            <a:ext cx="6768752" cy="1147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 (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1.0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0.001 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~ 0 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9277" y="16641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8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55576" y="6309320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field only make contribution to the coupling factor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08606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69" t="24475" r="11011" b="28129"/>
          <a:stretch/>
        </p:blipFill>
        <p:spPr bwMode="auto">
          <a:xfrm>
            <a:off x="179512" y="2636912"/>
            <a:ext cx="8854808" cy="329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1268760"/>
            <a:ext cx="67687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 (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3.0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0.009 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~ 0 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84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5649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37" t="24971" r="14732" b="27204"/>
          <a:stretch/>
        </p:blipFill>
        <p:spPr bwMode="auto">
          <a:xfrm>
            <a:off x="251520" y="2708920"/>
            <a:ext cx="8717640" cy="3278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8736" y="1196752"/>
            <a:ext cx="676875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ctor (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=5.0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0.024 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~ 0 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40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7024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9810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s of detector horizontal field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9050" y="1124744"/>
            <a:ext cx="784887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component of detector stray field can be modeled as dipoles with vertical bending effect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data is from detector peopl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bined effects of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+Bx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ere considere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slices (-50m ~ 50m): simulate the real distribution of horizontal field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02000" y="3449496"/>
            <a:ext cx="10801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. P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ing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330750"/>
            <a:ext cx="6113892" cy="3329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31906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50" t="25301" r="4657" b="27986"/>
          <a:stretch/>
        </p:blipFill>
        <p:spPr bwMode="auto">
          <a:xfrm>
            <a:off x="187544" y="2420888"/>
            <a:ext cx="8856984" cy="3042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11560" y="1151793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0.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0.0005 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mm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标题 1"/>
          <p:cNvSpPr txBox="1">
            <a:spLocks/>
          </p:cNvSpPr>
          <p:nvPr/>
        </p:nvSpPr>
        <p:spPr>
          <a:xfrm>
            <a:off x="429277" y="16641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.8Gs</a:t>
            </a:r>
            <a:r>
              <a:rPr lang="zh-CN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.3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3656" y="5733256"/>
            <a:ext cx="8128823" cy="421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mm vertical local orbit may reduce the dynamic acceptance at 10GeV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3421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86" t="28143" r="12397" b="26052"/>
          <a:stretch/>
        </p:blipFill>
        <p:spPr bwMode="auto">
          <a:xfrm>
            <a:off x="107504" y="2375104"/>
            <a:ext cx="8925071" cy="3228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429277" y="166410"/>
            <a:ext cx="8229600" cy="81431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28Gs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23 </a:t>
            </a:r>
            <a:r>
              <a:rPr lang="en-US" altLang="zh-CN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1151793"/>
            <a:ext cx="6768752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Factor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x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.0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pling=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68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orbit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x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15 um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max)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50 m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3656" y="5733256"/>
            <a:ext cx="8128823" cy="8104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rizontal close orbit is induced by the coupling effect.</a:t>
            </a:r>
          </a:p>
          <a:p>
            <a:pPr marL="28575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out correction, the vertical orbit distortion and coupling is intolerabl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549909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86</TotalTime>
  <Words>945</Words>
  <Application>Microsoft Office PowerPoint</Application>
  <PresentationFormat>全屏显示(4:3)</PresentationFormat>
  <Paragraphs>150</Paragraphs>
  <Slides>2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宋体</vt:lpstr>
      <vt:lpstr>Arial</vt:lpstr>
      <vt:lpstr>Calibri</vt:lpstr>
      <vt:lpstr>Symbol</vt:lpstr>
      <vt:lpstr>Times New Roman</vt:lpstr>
      <vt:lpstr>Wingdings</vt:lpstr>
      <vt:lpstr>Office 主题</vt:lpstr>
      <vt:lpstr>Equation</vt:lpstr>
      <vt:lpstr>Impacts of Detector Stray Field on Booster</vt:lpstr>
      <vt:lpstr>Detector Stray Field on Booster</vt:lpstr>
      <vt:lpstr>Effects of detector longitudinal field</vt:lpstr>
      <vt:lpstr>Bz=28 Gs</vt:lpstr>
      <vt:lpstr>PowerPoint 演示文稿</vt:lpstr>
      <vt:lpstr>PowerPoint 演示文稿</vt:lpstr>
      <vt:lpstr>Effects of detector horizontal fiel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Effects of detector vertical fiel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acts of Detector Stray Field on Booster and ttbar Design Parameters</dc:title>
  <dc:creator>Dou</dc:creator>
  <cp:lastModifiedBy>DELL</cp:lastModifiedBy>
  <cp:revision>103</cp:revision>
  <dcterms:created xsi:type="dcterms:W3CDTF">2020-05-25T07:46:39Z</dcterms:created>
  <dcterms:modified xsi:type="dcterms:W3CDTF">2020-10-21T02:36:50Z</dcterms:modified>
</cp:coreProperties>
</file>